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FCA" w:rsidRPr="00BA7614" w:rsidRDefault="00C84FCA" w:rsidP="00C84FCA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C84FCA" w:rsidRDefault="00C84FCA" w:rsidP="00C84FCA">
      <w:pPr>
        <w:rPr>
          <w:rFonts w:asciiTheme="majorBidi" w:hAnsiTheme="majorBidi" w:cstheme="majorBidi"/>
          <w:b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4-Nov-2020</w:t>
      </w:r>
    </w:p>
    <w:p w:rsidR="00A447B8" w:rsidRDefault="00A447B8" w:rsidP="00C84FCA">
      <w:r w:rsidRPr="00A447B8">
        <w:rPr>
          <w:rFonts w:asciiTheme="majorBidi" w:hAnsiTheme="majorBidi" w:cstheme="majorBidi"/>
          <w:b/>
          <w:noProof/>
          <w:sz w:val="24"/>
          <w:szCs w:val="24"/>
        </w:rPr>
        <w:drawing>
          <wp:inline distT="0" distB="0" distL="0" distR="0">
            <wp:extent cx="3352800" cy="400050"/>
            <wp:effectExtent l="19050" t="0" r="0" b="0"/>
            <wp:docPr id="1" name="Picture 17" descr="C:\Users\chari\Desktop\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6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47B8" w:rsidRDefault="00A447B8" w:rsidP="00C84FCA">
      <w:r w:rsidRPr="00A447B8">
        <w:rPr>
          <w:noProof/>
        </w:rPr>
        <w:drawing>
          <wp:inline distT="0" distB="0" distL="0" distR="0">
            <wp:extent cx="1247775" cy="447675"/>
            <wp:effectExtent l="19050" t="0" r="9525" b="0"/>
            <wp:docPr id="2" name="Picture 18" descr="C:\Users\chari\Desktop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chari\Desktop\7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84FCA" w:rsidTr="00BC052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84FCA" w:rsidRDefault="00C84FCA" w:rsidP="00BC052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C84FCA" w:rsidRPr="00183D86" w:rsidRDefault="00A447B8" w:rsidP="00C84FC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swer</w:t>
      </w:r>
      <w:r w:rsidR="00C84FCA" w:rsidRPr="00183D86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C84FCA" w:rsidTr="00BC052B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B38E7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BC052B">
              <w:rPr>
                <w:position w:val="-28"/>
              </w:rPr>
              <w:object w:dxaOrig="18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6.75pt" o:ole="">
                  <v:imagedata r:id="rId6" o:title=""/>
                </v:shape>
                <o:OLEObject Type="Embed" ProgID="Equation.DSMT4" ShapeID="_x0000_i1025" DrawAspect="Content" ObjectID="_1669397521" r:id="rId7"/>
              </w:object>
            </w:r>
          </w:p>
          <w:p w:rsidR="00BB38E7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BC052B">
              <w:rPr>
                <w:position w:val="-28"/>
              </w:rPr>
              <w:object w:dxaOrig="1860" w:dyaOrig="740">
                <v:shape id="_x0000_i1026" type="#_x0000_t75" style="width:93pt;height:36.75pt" o:ole="">
                  <v:imagedata r:id="rId6" o:title=""/>
                </v:shape>
                <o:OLEObject Type="Embed" ProgID="Equation.DSMT4" ShapeID="_x0000_i1026" DrawAspect="Content" ObjectID="_1669397522" r:id="rId8"/>
              </w:object>
            </w:r>
          </w:p>
          <w:p w:rsidR="00BB38E7" w:rsidRPr="00815678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BB38E7" w:rsidRPr="00815678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C84FCA" w:rsidRPr="000B53AD" w:rsidRDefault="00BB38E7" w:rsidP="00BB38E7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  <w:tr w:rsidR="00C84FCA" w:rsidTr="00BC052B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B38E7" w:rsidRDefault="00C84FCA" w:rsidP="00BC052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B38E7" w:rsidRPr="00602AC9" w:rsidTr="005E155B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Pr="00602AC9" w:rsidRDefault="00BB38E7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Pr="00815678" w:rsidRDefault="00BB38E7" w:rsidP="00BB38E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.</w:t>
                  </w:r>
                </w:p>
                <w:p w:rsidR="00BB38E7" w:rsidRPr="00602AC9" w:rsidRDefault="00BB38E7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</w:p>
              </w:tc>
            </w:tr>
            <w:tr w:rsidR="00BB38E7" w:rsidRPr="00602AC9" w:rsidTr="005E155B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Pr="00602AC9" w:rsidRDefault="00BB38E7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Default="00BB38E7" w:rsidP="00BB38E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this differential equation, highest order derivative </w:t>
                  </w:r>
                  <w:proofErr w:type="gramStart"/>
                  <w:r>
                    <w:t xml:space="preserve">is </w:t>
                  </w:r>
                  <w:proofErr w:type="gramEnd"/>
                  <w:r w:rsidRPr="00BC052B">
                    <w:rPr>
                      <w:position w:val="-24"/>
                    </w:rPr>
                    <w:object w:dxaOrig="460" w:dyaOrig="660">
                      <v:shape id="_x0000_i1027" type="#_x0000_t75" style="width:23.25pt;height:33pt" o:ole="">
                        <v:imagedata r:id="rId9" o:title=""/>
                      </v:shape>
                      <o:OLEObject Type="Embed" ProgID="Equation.DSMT4" ShapeID="_x0000_i1027" DrawAspect="Content" ObjectID="_1669397523" r:id="rId10"/>
                    </w:object>
                  </w:r>
                  <w:r>
                    <w:t>.</w:t>
                  </w:r>
                </w:p>
                <w:p w:rsidR="00BB38E7" w:rsidRPr="00602AC9" w:rsidRDefault="00BB38E7" w:rsidP="00BB38E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28" type="#_x0000_t75" style="width:15pt;height:12pt" o:ole="">
                        <v:imagedata r:id="rId11" o:title=""/>
                      </v:shape>
                      <o:OLEObject Type="Embed" ProgID="Equation.DSMT4" ShapeID="_x0000_i1028" DrawAspect="Content" ObjectID="_1669397524" r:id="rId12"/>
                    </w:object>
                  </w:r>
                  <w:r>
                    <w:t xml:space="preserve"> Order of </w:t>
                  </w:r>
                  <w:r w:rsidRPr="00BC052B">
                    <w:rPr>
                      <w:position w:val="-28"/>
                    </w:rPr>
                    <w:object w:dxaOrig="1860" w:dyaOrig="740">
                      <v:shape id="_x0000_i1029" type="#_x0000_t75" style="width:93pt;height:36.75pt" o:ole="">
                        <v:imagedata r:id="rId6" o:title=""/>
                      </v:shape>
                      <o:OLEObject Type="Embed" ProgID="Equation.DSMT4" ShapeID="_x0000_i1029" DrawAspect="Content" ObjectID="_1669397525" r:id="rId13"/>
                    </w:object>
                  </w:r>
                  <w:r>
                    <w:t xml:space="preserve"> is </w:t>
                  </w:r>
                  <w:r w:rsidRPr="005E155B">
                    <w:rPr>
                      <w:position w:val="-4"/>
                    </w:rPr>
                    <w:object w:dxaOrig="200" w:dyaOrig="260">
                      <v:shape id="_x0000_i1030" type="#_x0000_t75" style="width:9.75pt;height:12.75pt" o:ole="">
                        <v:imagedata r:id="rId14" o:title=""/>
                      </v:shape>
                      <o:OLEObject Type="Embed" ProgID="Equation.DSMT4" ShapeID="_x0000_i1030" DrawAspect="Content" ObjectID="_1669397526" r:id="rId15"/>
                    </w:object>
                  </w:r>
                </w:p>
              </w:tc>
            </w:tr>
          </w:tbl>
          <w:p w:rsidR="00BB38E7" w:rsidRDefault="00BB38E7" w:rsidP="00BC052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B38E7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Step 2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B38E7" w:rsidRPr="00602AC9" w:rsidTr="005E155B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Pr="00602AC9" w:rsidRDefault="00BB38E7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Pr="00815678" w:rsidRDefault="00BB38E7" w:rsidP="005E15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  <w:p w:rsidR="00BB38E7" w:rsidRPr="00602AC9" w:rsidRDefault="00BB38E7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</w:p>
              </w:tc>
            </w:tr>
            <w:tr w:rsidR="00BB38E7" w:rsidRPr="00602AC9" w:rsidTr="005E155B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Pr="00602AC9" w:rsidRDefault="00BB38E7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8E7" w:rsidRDefault="00BB38E7" w:rsidP="00BB38E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:  In </w:t>
                  </w:r>
                  <w:r w:rsidRPr="00BC052B">
                    <w:rPr>
                      <w:position w:val="-28"/>
                    </w:rPr>
                    <w:object w:dxaOrig="1860" w:dyaOrig="740">
                      <v:shape id="_x0000_i1031" type="#_x0000_t75" style="width:93pt;height:36.75pt" o:ole="">
                        <v:imagedata r:id="rId6" o:title=""/>
                      </v:shape>
                      <o:OLEObject Type="Embed" ProgID="Equation.DSMT4" ShapeID="_x0000_i1031" DrawAspect="Content" ObjectID="_1669397527" r:id="rId16"/>
                    </w:object>
                  </w:r>
                  <w:r>
                    <w:t xml:space="preserve">, Power of </w:t>
                  </w:r>
                  <w:r w:rsidRPr="00BC052B">
                    <w:rPr>
                      <w:position w:val="-24"/>
                    </w:rPr>
                    <w:object w:dxaOrig="460" w:dyaOrig="660">
                      <v:shape id="_x0000_i1032" type="#_x0000_t75" style="width:23.25pt;height:33pt" o:ole="">
                        <v:imagedata r:id="rId17" o:title=""/>
                      </v:shape>
                      <o:OLEObject Type="Embed" ProgID="Equation.DSMT4" ShapeID="_x0000_i1032" DrawAspect="Content" ObjectID="_1669397528" r:id="rId18"/>
                    </w:object>
                  </w:r>
                  <w:r>
                    <w:t xml:space="preserve"> is 1</w:t>
                  </w:r>
                </w:p>
                <w:p w:rsidR="00BB38E7" w:rsidRPr="00602AC9" w:rsidRDefault="00BB38E7" w:rsidP="00BB38E7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33" type="#_x0000_t75" style="width:15pt;height:12pt" o:ole="">
                        <v:imagedata r:id="rId11" o:title=""/>
                      </v:shape>
                      <o:OLEObject Type="Embed" ProgID="Equation.DSMT4" ShapeID="_x0000_i1033" DrawAspect="Content" ObjectID="_1669397529" r:id="rId19"/>
                    </w:object>
                  </w:r>
                  <w:r>
                    <w:t xml:space="preserve"> Degree of  </w:t>
                  </w:r>
                  <w:r w:rsidRPr="00BC052B">
                    <w:rPr>
                      <w:position w:val="-28"/>
                    </w:rPr>
                    <w:object w:dxaOrig="1860" w:dyaOrig="740">
                      <v:shape id="_x0000_i1034" type="#_x0000_t75" style="width:93pt;height:36.75pt" o:ole="">
                        <v:imagedata r:id="rId6" o:title=""/>
                      </v:shape>
                      <o:OLEObject Type="Embed" ProgID="Equation.DSMT4" ShapeID="_x0000_i1034" DrawAspect="Content" ObjectID="_1669397530" r:id="rId20"/>
                    </w:object>
                  </w:r>
                  <w:r>
                    <w:t xml:space="preserve"> is 1.</w:t>
                  </w:r>
                </w:p>
              </w:tc>
            </w:tr>
          </w:tbl>
          <w:p w:rsidR="00BB38E7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ified Answer:-</w:t>
            </w:r>
          </w:p>
          <w:p w:rsidR="00BB38E7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Order </w:t>
            </w:r>
            <w:r w:rsidRPr="00A21201">
              <w:rPr>
                <w:position w:val="-4"/>
              </w:rPr>
              <w:object w:dxaOrig="200" w:dyaOrig="180">
                <v:shape id="_x0000_i1035" type="#_x0000_t75" style="width:9.75pt;height:9pt" o:ole="">
                  <v:imagedata r:id="rId21" o:title=""/>
                </v:shape>
                <o:OLEObject Type="Embed" ProgID="Equation.DSMT4" ShapeID="_x0000_i1035" DrawAspect="Content" ObjectID="_1669397531" r:id="rId22"/>
              </w:object>
            </w:r>
            <w:r w:rsidRPr="00A21201">
              <w:rPr>
                <w:position w:val="-4"/>
              </w:rPr>
              <w:object w:dxaOrig="200" w:dyaOrig="260">
                <v:shape id="_x0000_i1036" type="#_x0000_t75" style="width:9.75pt;height:12.75pt" o:ole="">
                  <v:imagedata r:id="rId23" o:title=""/>
                </v:shape>
                <o:OLEObject Type="Embed" ProgID="Equation.DSMT4" ShapeID="_x0000_i1036" DrawAspect="Content" ObjectID="_1669397532" r:id="rId24"/>
              </w:object>
            </w:r>
          </w:p>
          <w:p w:rsidR="00C84FCA" w:rsidRDefault="00BB38E7" w:rsidP="00BB38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Degree</w:t>
            </w:r>
            <w:r w:rsidRPr="00A21201">
              <w:rPr>
                <w:position w:val="-4"/>
              </w:rPr>
              <w:object w:dxaOrig="200" w:dyaOrig="180">
                <v:shape id="_x0000_i1037" type="#_x0000_t75" style="width:9.75pt;height:9pt" o:ole="">
                  <v:imagedata r:id="rId25" o:title=""/>
                </v:shape>
                <o:OLEObject Type="Embed" ProgID="Equation.DSMT4" ShapeID="_x0000_i1037" DrawAspect="Content" ObjectID="_1669397533" r:id="rId26"/>
              </w:object>
            </w:r>
            <w:r w:rsidRPr="00A21201">
              <w:rPr>
                <w:position w:val="-4"/>
              </w:rPr>
              <w:object w:dxaOrig="139" w:dyaOrig="260">
                <v:shape id="_x0000_i1038" type="#_x0000_t75" style="width:6.75pt;height:12.75pt" o:ole="">
                  <v:imagedata r:id="rId27" o:title=""/>
                </v:shape>
                <o:OLEObject Type="Embed" ProgID="Equation.DSMT4" ShapeID="_x0000_i1038" DrawAspect="Content" ObjectID="_1669397534" r:id="rId28"/>
              </w:object>
            </w:r>
          </w:p>
        </w:tc>
      </w:tr>
      <w:tr w:rsidR="00C84FCA" w:rsidTr="00BC052B">
        <w:trPr>
          <w:trHeight w:val="364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84FCA" w:rsidRDefault="00C84FCA" w:rsidP="00C84FC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C84FCA" w:rsidRDefault="00C84FCA" w:rsidP="00C84FCA"/>
    <w:p w:rsidR="00C84FCA" w:rsidRDefault="00C84FCA" w:rsidP="00C84FCA"/>
    <w:p w:rsidR="00E66606" w:rsidRDefault="00E66606"/>
    <w:sectPr w:rsidR="00E66606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84FCA"/>
    <w:rsid w:val="0013401B"/>
    <w:rsid w:val="00217B16"/>
    <w:rsid w:val="00380776"/>
    <w:rsid w:val="008C4CBC"/>
    <w:rsid w:val="00A447B8"/>
    <w:rsid w:val="00BB38E7"/>
    <w:rsid w:val="00C84FCA"/>
    <w:rsid w:val="00E66606"/>
    <w:rsid w:val="00FA13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7B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4F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FC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70</Words>
  <Characters>973</Characters>
  <Application>Microsoft Office Word</Application>
  <DocSecurity>0</DocSecurity>
  <Lines>8</Lines>
  <Paragraphs>2</Paragraphs>
  <ScaleCrop>false</ScaleCrop>
  <Company>Grizli777</Company>
  <LinksUpToDate>false</LinksUpToDate>
  <CharactersWithSpaces>1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4T12:20:00Z</dcterms:created>
  <dcterms:modified xsi:type="dcterms:W3CDTF">2020-12-13T15:15:00Z</dcterms:modified>
</cp:coreProperties>
</file>